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967F3" w14:textId="706FA7DD" w:rsidR="00DB5B28" w:rsidRDefault="00DB5B28">
      <w:r>
        <w:t>K</w:t>
      </w:r>
      <w:r>
        <w:rPr>
          <w:rFonts w:hint="eastAsia"/>
        </w:rPr>
        <w:t>al</w:t>
      </w:r>
      <w:r>
        <w:t xml:space="preserve">man </w:t>
      </w:r>
      <w:r>
        <w:rPr>
          <w:rFonts w:hint="eastAsia"/>
        </w:rPr>
        <w:t>滤波</w:t>
      </w:r>
    </w:p>
    <w:p w14:paraId="22E1EB3B" w14:textId="2BD107BE" w:rsidR="00DB5B28" w:rsidRDefault="00AB4C2E">
      <w:r>
        <w:rPr>
          <w:rFonts w:hint="eastAsia"/>
        </w:rPr>
        <w:t>O</w:t>
      </w:r>
      <w:r>
        <w:t>ptimal Recursive Data Processing Algorithm</w:t>
      </w:r>
    </w:p>
    <w:p w14:paraId="0B5BD358" w14:textId="62C3DEBA" w:rsidR="00AB4C2E" w:rsidRDefault="00AB4C2E">
      <w:r>
        <w:rPr>
          <w:rFonts w:hint="eastAsia"/>
        </w:rPr>
        <w:t>应对不确定性：</w:t>
      </w:r>
    </w:p>
    <w:p w14:paraId="4FC79164" w14:textId="337EB5FE" w:rsidR="00AB4C2E" w:rsidRDefault="00AB4C2E" w:rsidP="00AB4C2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不存在完美的数学模型</w:t>
      </w:r>
    </w:p>
    <w:p w14:paraId="427C3EB6" w14:textId="0EBC93D7" w:rsidR="00AB4C2E" w:rsidRDefault="00AB4C2E" w:rsidP="00AB4C2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系统的扰动不可控</w:t>
      </w:r>
    </w:p>
    <w:p w14:paraId="1E03C342" w14:textId="51EBE8AA" w:rsidR="00AB4C2E" w:rsidRDefault="00AB4C2E" w:rsidP="00AB4C2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测量传感器存在误差</w:t>
      </w:r>
    </w:p>
    <w:p w14:paraId="40ABC2AC" w14:textId="4A056241" w:rsidR="00AB4C2E" w:rsidRDefault="00AB4C2E" w:rsidP="00AB4C2E">
      <w:r w:rsidRPr="00AB4C2E">
        <w:rPr>
          <w:position w:val="-12"/>
        </w:rPr>
        <w:object w:dxaOrig="2320" w:dyaOrig="360" w14:anchorId="0F331D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18.45pt" o:ole="">
            <v:imagedata r:id="rId7" o:title=""/>
          </v:shape>
          <o:OLEObject Type="Embed" ProgID="Equation.DSMT4" ShapeID="_x0000_i1025" DrawAspect="Content" ObjectID="_1748332323" r:id="rId8"/>
        </w:object>
      </w:r>
      <w:r>
        <w:t xml:space="preserve"> </w:t>
      </w:r>
    </w:p>
    <w:p w14:paraId="00121AAF" w14:textId="6F627E74" w:rsidR="00AB4C2E" w:rsidRDefault="00AB4C2E" w:rsidP="00AB4C2E">
      <w:r>
        <w:rPr>
          <w:rFonts w:hint="eastAsia"/>
        </w:rPr>
        <w:t>当前的估计=上次估计+系数*（当前测量-上次估计）</w:t>
      </w:r>
    </w:p>
    <w:p w14:paraId="203C4112" w14:textId="68B4EDED" w:rsidR="00AB4C2E" w:rsidRDefault="00AB4C2E" w:rsidP="00AB4C2E">
      <w:r>
        <w:t>1.</w:t>
      </w:r>
      <w:r w:rsidRPr="00AB4C2E">
        <w:rPr>
          <w:position w:val="-34"/>
        </w:rPr>
        <w:object w:dxaOrig="1820" w:dyaOrig="760" w14:anchorId="166C5CC8">
          <v:shape id="_x0000_i1026" type="#_x0000_t75" style="width:91pt;height:38pt" o:ole="">
            <v:imagedata r:id="rId9" o:title=""/>
          </v:shape>
          <o:OLEObject Type="Embed" ProgID="Equation.DSMT4" ShapeID="_x0000_i1026" DrawAspect="Content" ObjectID="_1748332324" r:id="rId10"/>
        </w:object>
      </w:r>
      <w:r>
        <w:t xml:space="preserve"> </w:t>
      </w:r>
    </w:p>
    <w:p w14:paraId="49EA5512" w14:textId="78735345" w:rsidR="00AB4C2E" w:rsidRDefault="00AB4C2E" w:rsidP="00AB4C2E">
      <w:r>
        <w:rPr>
          <w:rFonts w:hint="eastAsia"/>
        </w:rPr>
        <w:t>2</w:t>
      </w:r>
      <w:r>
        <w:t>.</w:t>
      </w:r>
      <w:r w:rsidRPr="00AB4C2E">
        <w:t xml:space="preserve"> </w:t>
      </w:r>
      <w:r w:rsidRPr="00AB4C2E">
        <w:rPr>
          <w:position w:val="-12"/>
        </w:rPr>
        <w:object w:dxaOrig="2320" w:dyaOrig="360" w14:anchorId="4B14CDC3">
          <v:shape id="_x0000_i1027" type="#_x0000_t75" style="width:116.35pt;height:18.45pt" o:ole="">
            <v:imagedata r:id="rId7" o:title=""/>
          </v:shape>
          <o:OLEObject Type="Embed" ProgID="Equation.DSMT4" ShapeID="_x0000_i1027" DrawAspect="Content" ObjectID="_1748332325" r:id="rId11"/>
        </w:object>
      </w:r>
    </w:p>
    <w:p w14:paraId="0C017DD2" w14:textId="38C2262E" w:rsidR="00AB4C2E" w:rsidRDefault="00AB4C2E" w:rsidP="00AB4C2E">
      <w:r>
        <w:rPr>
          <w:rFonts w:hint="eastAsia"/>
        </w:rPr>
        <w:t>3</w:t>
      </w:r>
      <w:r>
        <w:t>.</w:t>
      </w:r>
      <w:r w:rsidR="00A17C85" w:rsidRPr="00A17C85">
        <w:rPr>
          <w:position w:val="-14"/>
        </w:rPr>
        <w:object w:dxaOrig="1960" w:dyaOrig="380" w14:anchorId="68A4FE12">
          <v:shape id="_x0000_i1028" type="#_x0000_t75" style="width:97.9pt;height:19pt" o:ole="">
            <v:imagedata r:id="rId12" o:title=""/>
          </v:shape>
          <o:OLEObject Type="Embed" ProgID="Equation.DSMT4" ShapeID="_x0000_i1028" DrawAspect="Content" ObjectID="_1748332326" r:id="rId13"/>
        </w:object>
      </w:r>
      <w:r>
        <w:t xml:space="preserve"> </w:t>
      </w:r>
    </w:p>
    <w:p w14:paraId="1DA42A0E" w14:textId="3428515C" w:rsidR="00A17C85" w:rsidRDefault="00A17C85" w:rsidP="00AB4C2E">
      <w:r>
        <w:rPr>
          <w:rFonts w:hint="eastAsia"/>
        </w:rPr>
        <w:t>数据融合</w:t>
      </w:r>
    </w:p>
    <w:p w14:paraId="0E67CC25" w14:textId="12995051" w:rsidR="00A17C85" w:rsidRDefault="00A17C85" w:rsidP="00AB4C2E">
      <w:r>
        <w:rPr>
          <w:rFonts w:hint="eastAsia"/>
        </w:rPr>
        <w:t>D</w:t>
      </w:r>
      <w:r>
        <w:t>ata Fusion</w:t>
      </w:r>
    </w:p>
    <w:p w14:paraId="200F5F12" w14:textId="3B78C1B7" w:rsidR="00A17C85" w:rsidRDefault="00A17C85" w:rsidP="00AB4C2E">
      <w:r w:rsidRPr="00A17C85">
        <w:rPr>
          <w:position w:val="-48"/>
        </w:rPr>
        <w:object w:dxaOrig="1719" w:dyaOrig="1080" w14:anchorId="41AAD918">
          <v:shape id="_x0000_i1029" type="#_x0000_t75" style="width:86.4pt;height:54.15pt" o:ole="">
            <v:imagedata r:id="rId14" o:title=""/>
          </v:shape>
          <o:OLEObject Type="Embed" ProgID="Equation.DSMT4" ShapeID="_x0000_i1029" DrawAspect="Content" ObjectID="_1748332327" r:id="rId15"/>
        </w:object>
      </w:r>
      <w:r>
        <w:t xml:space="preserve"> </w:t>
      </w:r>
    </w:p>
    <w:p w14:paraId="49D2B951" w14:textId="2E0F0DCD" w:rsidR="00A17C85" w:rsidRDefault="00A17C85" w:rsidP="00AB4C2E">
      <w:r w:rsidRPr="00A17C85">
        <w:rPr>
          <w:position w:val="-30"/>
        </w:rPr>
        <w:object w:dxaOrig="1320" w:dyaOrig="720" w14:anchorId="30AD7025">
          <v:shape id="_x0000_i1030" type="#_x0000_t75" style="width:65.65pt;height:36.3pt" o:ole="">
            <v:imagedata r:id="rId16" o:title=""/>
          </v:shape>
          <o:OLEObject Type="Embed" ProgID="Equation.DSMT4" ShapeID="_x0000_i1030" DrawAspect="Content" ObjectID="_1748332328" r:id="rId17"/>
        </w:object>
      </w:r>
      <w:r>
        <w:t xml:space="preserve"> </w:t>
      </w:r>
    </w:p>
    <w:p w14:paraId="4E6D20B2" w14:textId="2047FA41" w:rsidR="00273560" w:rsidRDefault="00273560" w:rsidP="00AB4C2E">
      <w:r>
        <w:rPr>
          <w:rFonts w:hint="eastAsia"/>
        </w:rPr>
        <w:t>协方差矩阵</w:t>
      </w:r>
    </w:p>
    <w:p w14:paraId="4B7C9F39" w14:textId="7725F7CD" w:rsidR="00273560" w:rsidRDefault="00273560" w:rsidP="00AB4C2E">
      <w:r>
        <w:t>Covariance Matrix</w:t>
      </w:r>
    </w:p>
    <w:p w14:paraId="55FDF486" w14:textId="5DC99D78" w:rsidR="00273560" w:rsidRDefault="00273560" w:rsidP="00AB4C2E">
      <w:r w:rsidRPr="00273560">
        <w:rPr>
          <w:position w:val="-52"/>
        </w:rPr>
        <w:object w:dxaOrig="2620" w:dyaOrig="1160" w14:anchorId="164DA528">
          <v:shape id="_x0000_i1031" type="#_x0000_t75" style="width:131.35pt;height:57.6pt" o:ole="">
            <v:imagedata r:id="rId18" o:title=""/>
          </v:shape>
          <o:OLEObject Type="Embed" ProgID="Equation.DSMT4" ShapeID="_x0000_i1031" DrawAspect="Content" ObjectID="_1748332329" r:id="rId19"/>
        </w:object>
      </w:r>
      <w:r>
        <w:t xml:space="preserve"> </w:t>
      </w:r>
    </w:p>
    <w:p w14:paraId="27F61C11" w14:textId="543A5A59" w:rsidR="00273560" w:rsidRDefault="00273560" w:rsidP="00AB4C2E">
      <w:r>
        <w:rPr>
          <w:rFonts w:hint="eastAsia"/>
        </w:rPr>
        <w:t>计算方法：</w:t>
      </w:r>
    </w:p>
    <w:p w14:paraId="344414C9" w14:textId="50007D88" w:rsidR="00273560" w:rsidRDefault="008121A7" w:rsidP="00AB4C2E">
      <w:r w:rsidRPr="00273560">
        <w:rPr>
          <w:position w:val="-50"/>
        </w:rPr>
        <w:object w:dxaOrig="4360" w:dyaOrig="1120" w14:anchorId="7669B175">
          <v:shape id="_x0000_i1032" type="#_x0000_t75" style="width:217.75pt;height:55.85pt" o:ole="">
            <v:imagedata r:id="rId20" o:title=""/>
          </v:shape>
          <o:OLEObject Type="Embed" ProgID="Equation.DSMT4" ShapeID="_x0000_i1032" DrawAspect="Content" ObjectID="_1748332330" r:id="rId21"/>
        </w:object>
      </w:r>
      <w:r w:rsidR="00273560">
        <w:t xml:space="preserve"> </w:t>
      </w:r>
    </w:p>
    <w:p w14:paraId="0AB060A3" w14:textId="66E65126" w:rsidR="00273560" w:rsidRDefault="008121A7" w:rsidP="00AB4C2E">
      <w:r w:rsidRPr="008121A7">
        <w:rPr>
          <w:position w:val="-24"/>
        </w:rPr>
        <w:object w:dxaOrig="999" w:dyaOrig="620" w14:anchorId="036D2429">
          <v:shape id="_x0000_i1033" type="#_x0000_t75" style="width:50.1pt;height:31.1pt" o:ole="">
            <v:imagedata r:id="rId22" o:title=""/>
          </v:shape>
          <o:OLEObject Type="Embed" ProgID="Equation.DSMT4" ShapeID="_x0000_i1033" DrawAspect="Content" ObjectID="_1748332331" r:id="rId23"/>
        </w:object>
      </w:r>
      <w:r w:rsidR="00273560">
        <w:t xml:space="preserve"> </w:t>
      </w:r>
    </w:p>
    <w:p w14:paraId="5827ED6F" w14:textId="29B659D4" w:rsidR="008121A7" w:rsidRDefault="008121A7" w:rsidP="00AB4C2E">
      <w:r>
        <w:t xml:space="preserve">Kalman </w:t>
      </w:r>
      <w:r>
        <w:rPr>
          <w:rFonts w:hint="eastAsia"/>
        </w:rPr>
        <w:t>G</w:t>
      </w:r>
      <w:r>
        <w:t>ain</w:t>
      </w:r>
      <w:r>
        <w:rPr>
          <w:rFonts w:hint="eastAsia"/>
        </w:rPr>
        <w:t>推导过程：</w:t>
      </w:r>
    </w:p>
    <w:p w14:paraId="4586911F" w14:textId="01C4A9F5" w:rsidR="008121A7" w:rsidRDefault="00902136" w:rsidP="00AB4C2E">
      <w:r w:rsidRPr="008121A7">
        <w:rPr>
          <w:position w:val="-32"/>
        </w:rPr>
        <w:object w:dxaOrig="2480" w:dyaOrig="760" w14:anchorId="424BCDDB">
          <v:shape id="_x0000_i1034" type="#_x0000_t75" style="width:124.4pt;height:38pt" o:ole="">
            <v:imagedata r:id="rId24" o:title=""/>
          </v:shape>
          <o:OLEObject Type="Embed" ProgID="Equation.DSMT4" ShapeID="_x0000_i1034" DrawAspect="Content" ObjectID="_1748332332" r:id="rId25"/>
        </w:object>
      </w:r>
      <w:r w:rsidR="008121A7">
        <w:t xml:space="preserve"> </w:t>
      </w:r>
    </w:p>
    <w:p w14:paraId="5D3D30E3" w14:textId="536C9497" w:rsidR="008121A7" w:rsidRDefault="008121A7" w:rsidP="00AB4C2E">
      <w:r>
        <w:rPr>
          <w:rFonts w:hint="eastAsia"/>
        </w:rPr>
        <w:t>其中v，w为过程噪声。</w:t>
      </w:r>
    </w:p>
    <w:p w14:paraId="53208803" w14:textId="68FC5B0A" w:rsidR="008121A7" w:rsidRDefault="008121A7" w:rsidP="00AB4C2E">
      <w:r w:rsidRPr="008121A7">
        <w:rPr>
          <w:position w:val="-32"/>
        </w:rPr>
        <w:object w:dxaOrig="2600" w:dyaOrig="760" w14:anchorId="32554BF1">
          <v:shape id="_x0000_i1035" type="#_x0000_t75" style="width:129.6pt;height:38pt" o:ole="">
            <v:imagedata r:id="rId26" o:title=""/>
          </v:shape>
          <o:OLEObject Type="Embed" ProgID="Equation.DSMT4" ShapeID="_x0000_i1035" DrawAspect="Content" ObjectID="_1748332333" r:id="rId27"/>
        </w:object>
      </w:r>
      <w:r>
        <w:t xml:space="preserve"> </w:t>
      </w:r>
    </w:p>
    <w:p w14:paraId="33DD901F" w14:textId="72E45002" w:rsidR="008121A7" w:rsidRDefault="008121A7" w:rsidP="00AB4C2E">
      <w:r>
        <w:rPr>
          <w:rFonts w:hint="eastAsia"/>
        </w:rPr>
        <w:t>又因为：</w:t>
      </w:r>
    </w:p>
    <w:p w14:paraId="58A935EF" w14:textId="4A3FA225" w:rsidR="008121A7" w:rsidRDefault="00902136" w:rsidP="00AB4C2E">
      <w:r w:rsidRPr="00902136">
        <w:rPr>
          <w:position w:val="-32"/>
        </w:rPr>
        <w:object w:dxaOrig="2160" w:dyaOrig="760" w14:anchorId="015ED044">
          <v:shape id="_x0000_i1036" type="#_x0000_t75" style="width:108.3pt;height:38pt" o:ole="">
            <v:imagedata r:id="rId28" o:title=""/>
          </v:shape>
          <o:OLEObject Type="Embed" ProgID="Equation.DSMT4" ShapeID="_x0000_i1036" DrawAspect="Content" ObjectID="_1748332334" r:id="rId29"/>
        </w:object>
      </w:r>
      <w:r w:rsidR="008121A7">
        <w:t xml:space="preserve"> </w:t>
      </w:r>
    </w:p>
    <w:p w14:paraId="4F26AC68" w14:textId="19507D9C" w:rsidR="00902136" w:rsidRDefault="00902136" w:rsidP="00AB4C2E">
      <w:r w:rsidRPr="00902136">
        <w:rPr>
          <w:position w:val="-30"/>
        </w:rPr>
        <w:object w:dxaOrig="1300" w:dyaOrig="720" w14:anchorId="142EDDCD">
          <v:shape id="_x0000_i1037" type="#_x0000_t75" style="width:65.1pt;height:36.3pt" o:ole="">
            <v:imagedata r:id="rId30" o:title=""/>
          </v:shape>
          <o:OLEObject Type="Embed" ProgID="Equation.DSMT4" ShapeID="_x0000_i1037" DrawAspect="Content" ObjectID="_1748332335" r:id="rId31"/>
        </w:object>
      </w:r>
      <w:r>
        <w:t xml:space="preserve"> </w:t>
      </w:r>
    </w:p>
    <w:p w14:paraId="61CEEA68" w14:textId="7DF71AD3" w:rsidR="00902136" w:rsidRDefault="00902136" w:rsidP="00AB4C2E">
      <w:r>
        <w:rPr>
          <w:rFonts w:hint="eastAsia"/>
        </w:rPr>
        <w:t>先验估计：</w:t>
      </w:r>
    </w:p>
    <w:p w14:paraId="534647BD" w14:textId="31956683" w:rsidR="00902136" w:rsidRDefault="00F42299" w:rsidP="00AB4C2E">
      <w:r w:rsidRPr="00167A53">
        <w:rPr>
          <w:position w:val="-12"/>
        </w:rPr>
        <w:object w:dxaOrig="1760" w:dyaOrig="380" w14:anchorId="6C0A93E2">
          <v:shape id="_x0000_i1038" type="#_x0000_t75" style="width:88.15pt;height:19pt" o:ole="">
            <v:imagedata r:id="rId32" o:title=""/>
          </v:shape>
          <o:OLEObject Type="Embed" ProgID="Equation.DSMT4" ShapeID="_x0000_i1038" DrawAspect="Content" ObjectID="_1748332336" r:id="rId33"/>
        </w:object>
      </w:r>
    </w:p>
    <w:p w14:paraId="5A823CCF" w14:textId="5E748609" w:rsidR="00902136" w:rsidRDefault="00902136" w:rsidP="00AB4C2E">
      <w:r>
        <w:rPr>
          <w:rFonts w:hint="eastAsia"/>
        </w:rPr>
        <w:t>观测估计</w:t>
      </w:r>
    </w:p>
    <w:p w14:paraId="15787193" w14:textId="3562B42A" w:rsidR="00902136" w:rsidRDefault="00902136" w:rsidP="00AB4C2E">
      <w:r w:rsidRPr="00902136">
        <w:rPr>
          <w:position w:val="-12"/>
        </w:rPr>
        <w:object w:dxaOrig="1340" w:dyaOrig="380" w14:anchorId="48A9E2DA">
          <v:shape id="_x0000_i1039" type="#_x0000_t75" style="width:67.4pt;height:19pt" o:ole="">
            <v:imagedata r:id="rId34" o:title=""/>
          </v:shape>
          <o:OLEObject Type="Embed" ProgID="Equation.DSMT4" ShapeID="_x0000_i1039" DrawAspect="Content" ObjectID="_1748332337" r:id="rId35"/>
        </w:object>
      </w:r>
    </w:p>
    <w:p w14:paraId="367E721A" w14:textId="3B79B0A3" w:rsidR="00902136" w:rsidRDefault="00F42299" w:rsidP="00AB4C2E">
      <w:r>
        <w:rPr>
          <w:rFonts w:hint="eastAsia"/>
        </w:rPr>
        <w:t>后验估计（</w:t>
      </w:r>
      <w:r w:rsidR="00902136">
        <w:rPr>
          <w:rFonts w:hint="eastAsia"/>
        </w:rPr>
        <w:t>数据拟合</w:t>
      </w:r>
      <w:r>
        <w:rPr>
          <w:rFonts w:hint="eastAsia"/>
        </w:rPr>
        <w:t>）</w:t>
      </w:r>
      <w:r w:rsidR="00902136">
        <w:rPr>
          <w:rFonts w:hint="eastAsia"/>
        </w:rPr>
        <w:t>：</w:t>
      </w:r>
    </w:p>
    <w:p w14:paraId="783BE722" w14:textId="3DB5AD4C" w:rsidR="00902136" w:rsidRDefault="00902136" w:rsidP="00AB4C2E">
      <w:r w:rsidRPr="00902136">
        <w:rPr>
          <w:position w:val="-14"/>
        </w:rPr>
        <w:object w:dxaOrig="2200" w:dyaOrig="400" w14:anchorId="7DF5EE45">
          <v:shape id="_x0000_i1040" type="#_x0000_t75" style="width:110pt;height:19.6pt" o:ole="">
            <v:imagedata r:id="rId36" o:title=""/>
          </v:shape>
          <o:OLEObject Type="Embed" ProgID="Equation.DSMT4" ShapeID="_x0000_i1040" DrawAspect="Content" ObjectID="_1748332338" r:id="rId37"/>
        </w:object>
      </w:r>
      <w:r>
        <w:t xml:space="preserve"> </w:t>
      </w:r>
    </w:p>
    <w:p w14:paraId="330D4ED0" w14:textId="021E10FE" w:rsidR="00902136" w:rsidRDefault="00902136" w:rsidP="00AB4C2E">
      <w:r>
        <w:rPr>
          <w:rFonts w:hint="eastAsia"/>
        </w:rPr>
        <w:t>其中</w:t>
      </w:r>
      <w:r w:rsidRPr="00902136">
        <w:rPr>
          <w:position w:val="-12"/>
        </w:rPr>
        <w:object w:dxaOrig="980" w:dyaOrig="360" w14:anchorId="40A222B3">
          <v:shape id="_x0000_i1041" type="#_x0000_t75" style="width:48.95pt;height:18.45pt" o:ole="">
            <v:imagedata r:id="rId38" o:title=""/>
          </v:shape>
          <o:OLEObject Type="Embed" ProgID="Equation.DSMT4" ShapeID="_x0000_i1041" DrawAspect="Content" ObjectID="_1748332339" r:id="rId39"/>
        </w:object>
      </w:r>
      <w:r>
        <w:t xml:space="preserve"> </w:t>
      </w:r>
    </w:p>
    <w:p w14:paraId="4EDD769C" w14:textId="63E9FA8C" w:rsidR="00902136" w:rsidRDefault="00902136" w:rsidP="00AB4C2E">
      <w:r w:rsidRPr="00902136">
        <w:rPr>
          <w:position w:val="-14"/>
        </w:rPr>
        <w:object w:dxaOrig="2260" w:dyaOrig="400" w14:anchorId="43B55F65">
          <v:shape id="_x0000_i1042" type="#_x0000_t75" style="width:112.9pt;height:19.6pt" o:ole="">
            <v:imagedata r:id="rId40" o:title=""/>
          </v:shape>
          <o:OLEObject Type="Embed" ProgID="Equation.DSMT4" ShapeID="_x0000_i1042" DrawAspect="Content" ObjectID="_1748332340" r:id="rId41"/>
        </w:object>
      </w:r>
    </w:p>
    <w:p w14:paraId="1358381A" w14:textId="07A74BAF" w:rsidR="0089075C" w:rsidRDefault="006E44AD" w:rsidP="00AB4C2E">
      <w:r w:rsidRPr="006E44AD">
        <w:rPr>
          <w:position w:val="-118"/>
        </w:rPr>
        <w:object w:dxaOrig="3600" w:dyaOrig="2480" w14:anchorId="7FCAC477">
          <v:shape id="_x0000_i1043" type="#_x0000_t75" style="width:180.3pt;height:124.4pt" o:ole="">
            <v:imagedata r:id="rId42" o:title=""/>
          </v:shape>
          <o:OLEObject Type="Embed" ProgID="Equation.DSMT4" ShapeID="_x0000_i1043" DrawAspect="Content" ObjectID="_1748332341" r:id="rId43"/>
        </w:object>
      </w:r>
      <w:r w:rsidR="0089075C">
        <w:t xml:space="preserve"> </w:t>
      </w:r>
    </w:p>
    <w:p w14:paraId="62216715" w14:textId="0F502FD1" w:rsidR="0089075C" w:rsidRDefault="0089075C" w:rsidP="00AB4C2E">
      <w:r w:rsidRPr="0089075C">
        <w:rPr>
          <w:position w:val="-50"/>
        </w:rPr>
        <w:object w:dxaOrig="3159" w:dyaOrig="1120" w14:anchorId="3C20BDAD">
          <v:shape id="_x0000_i1044" type="#_x0000_t75" style="width:158.4pt;height:55.85pt" o:ole="">
            <v:imagedata r:id="rId44" o:title=""/>
          </v:shape>
          <o:OLEObject Type="Embed" ProgID="Equation.DSMT4" ShapeID="_x0000_i1044" DrawAspect="Content" ObjectID="_1748332342" r:id="rId45"/>
        </w:object>
      </w:r>
      <w:r>
        <w:t xml:space="preserve"> </w:t>
      </w:r>
    </w:p>
    <w:p w14:paraId="307A0CC8" w14:textId="0D0FA624" w:rsidR="0089075C" w:rsidRDefault="0089075C" w:rsidP="00AB4C2E">
      <w:r>
        <w:rPr>
          <w:rFonts w:hint="eastAsia"/>
        </w:rPr>
        <w:t>期望P最小，即：</w:t>
      </w:r>
    </w:p>
    <w:p w14:paraId="4786D97E" w14:textId="2DBD6536" w:rsidR="0089075C" w:rsidRDefault="0089075C" w:rsidP="00AB4C2E">
      <w:r w:rsidRPr="0089075C">
        <w:rPr>
          <w:position w:val="-12"/>
        </w:rPr>
        <w:object w:dxaOrig="1840" w:dyaOrig="380" w14:anchorId="283ED674">
          <v:shape id="_x0000_i1045" type="#_x0000_t75" style="width:91.6pt;height:19pt" o:ole="">
            <v:imagedata r:id="rId46" o:title=""/>
          </v:shape>
          <o:OLEObject Type="Embed" ProgID="Equation.DSMT4" ShapeID="_x0000_i1045" DrawAspect="Content" ObjectID="_1748332343" r:id="rId47"/>
        </w:object>
      </w:r>
      <w:r>
        <w:t xml:space="preserve"> </w:t>
      </w:r>
    </w:p>
    <w:p w14:paraId="22137EBA" w14:textId="517EAD37" w:rsidR="0089075C" w:rsidRDefault="00F123CB" w:rsidP="00AB4C2E">
      <w:r w:rsidRPr="00993F9A">
        <w:rPr>
          <w:position w:val="-130"/>
        </w:rPr>
        <w:object w:dxaOrig="8840" w:dyaOrig="2880" w14:anchorId="7974E506">
          <v:shape id="_x0000_i1046" type="#_x0000_t75" style="width:441.8pt;height:2in" o:ole="">
            <v:imagedata r:id="rId48" o:title=""/>
          </v:shape>
          <o:OLEObject Type="Embed" ProgID="Equation.DSMT4" ShapeID="_x0000_i1046" DrawAspect="Content" ObjectID="_1748332344" r:id="rId49"/>
        </w:object>
      </w:r>
    </w:p>
    <w:p w14:paraId="7BC6085C" w14:textId="1752DEB8" w:rsidR="00F123CB" w:rsidRDefault="00F123CB" w:rsidP="00AB4C2E">
      <w:r w:rsidRPr="00167A53">
        <w:rPr>
          <w:position w:val="-12"/>
        </w:rPr>
        <w:object w:dxaOrig="6140" w:dyaOrig="380" w14:anchorId="69F5D483">
          <v:shape id="_x0000_i1047" type="#_x0000_t75" style="width:307pt;height:19pt" o:ole="">
            <v:imagedata r:id="rId50" o:title=""/>
          </v:shape>
          <o:OLEObject Type="Embed" ProgID="Equation.DSMT4" ShapeID="_x0000_i1047" DrawAspect="Content" ObjectID="_1748332345" r:id="rId51"/>
        </w:object>
      </w:r>
    </w:p>
    <w:p w14:paraId="3C68BCC4" w14:textId="524B0E38" w:rsidR="00F123CB" w:rsidRDefault="00F123CB" w:rsidP="00AB4C2E">
      <w:r>
        <w:rPr>
          <w:rFonts w:hint="eastAsia"/>
        </w:rPr>
        <w:t>要使得：</w:t>
      </w:r>
    </w:p>
    <w:p w14:paraId="16A40E78" w14:textId="779FFA0E" w:rsidR="00F123CB" w:rsidRDefault="00F123CB" w:rsidP="00AB4C2E">
      <w:r w:rsidRPr="00F123CB">
        <w:rPr>
          <w:position w:val="-30"/>
        </w:rPr>
        <w:object w:dxaOrig="1160" w:dyaOrig="680" w14:anchorId="5C7B5EE4">
          <v:shape id="_x0000_i1048" type="#_x0000_t75" style="width:57.6pt;height:34pt" o:ole="">
            <v:imagedata r:id="rId52" o:title=""/>
          </v:shape>
          <o:OLEObject Type="Embed" ProgID="Equation.DSMT4" ShapeID="_x0000_i1048" DrawAspect="Content" ObjectID="_1748332346" r:id="rId53"/>
        </w:object>
      </w:r>
      <w:r>
        <w:t xml:space="preserve"> </w:t>
      </w:r>
    </w:p>
    <w:p w14:paraId="10158E54" w14:textId="4F4992C6" w:rsidR="00F123CB" w:rsidRDefault="00F123CB" w:rsidP="00AB4C2E">
      <w:r>
        <w:rPr>
          <w:rFonts w:hint="eastAsia"/>
        </w:rPr>
        <w:t>又由：</w:t>
      </w:r>
    </w:p>
    <w:p w14:paraId="47729B0D" w14:textId="5247948D" w:rsidR="00F123CB" w:rsidRDefault="00F123CB" w:rsidP="00AB4C2E">
      <w:r w:rsidRPr="00F123CB">
        <w:rPr>
          <w:position w:val="-24"/>
        </w:rPr>
        <w:object w:dxaOrig="1400" w:dyaOrig="620" w14:anchorId="54B151BF">
          <v:shape id="_x0000_i1049" type="#_x0000_t75" style="width:69.7pt;height:31.1pt" o:ole="">
            <v:imagedata r:id="rId54" o:title=""/>
          </v:shape>
          <o:OLEObject Type="Embed" ProgID="Equation.DSMT4" ShapeID="_x0000_i1049" DrawAspect="Content" ObjectID="_1748332347" r:id="rId55"/>
        </w:object>
      </w:r>
      <w:r>
        <w:t xml:space="preserve"> </w:t>
      </w:r>
      <w:r>
        <w:rPr>
          <w:rFonts w:hint="eastAsia"/>
        </w:rPr>
        <w:t>，</w:t>
      </w:r>
      <w:r w:rsidR="000F4EF9" w:rsidRPr="00F123CB">
        <w:rPr>
          <w:position w:val="-24"/>
        </w:rPr>
        <w:object w:dxaOrig="2380" w:dyaOrig="660" w14:anchorId="34F3162C">
          <v:shape id="_x0000_i1050" type="#_x0000_t75" style="width:118.65pt;height:33.4pt" o:ole="">
            <v:imagedata r:id="rId56" o:title=""/>
          </v:shape>
          <o:OLEObject Type="Embed" ProgID="Equation.DSMT4" ShapeID="_x0000_i1050" DrawAspect="Content" ObjectID="_1748332348" r:id="rId57"/>
        </w:object>
      </w:r>
    </w:p>
    <w:p w14:paraId="4F9FB4DA" w14:textId="729E398A" w:rsidR="000F4EF9" w:rsidRDefault="000F4EF9" w:rsidP="00AB4C2E">
      <w:r w:rsidRPr="000F4EF9">
        <w:rPr>
          <w:position w:val="-30"/>
        </w:rPr>
        <w:object w:dxaOrig="4700" w:dyaOrig="680" w14:anchorId="3CF9980C">
          <v:shape id="_x0000_i1051" type="#_x0000_t75" style="width:235pt;height:34pt" o:ole="">
            <v:imagedata r:id="rId58" o:title=""/>
          </v:shape>
          <o:OLEObject Type="Embed" ProgID="Equation.DSMT4" ShapeID="_x0000_i1051" DrawAspect="Content" ObjectID="_1748332349" r:id="rId59"/>
        </w:object>
      </w:r>
    </w:p>
    <w:p w14:paraId="279CE3C6" w14:textId="07070AC6" w:rsidR="000F4EF9" w:rsidRDefault="000F4EF9" w:rsidP="00AB4C2E">
      <w:r w:rsidRPr="000F4EF9">
        <w:rPr>
          <w:position w:val="-30"/>
        </w:rPr>
        <w:object w:dxaOrig="3180" w:dyaOrig="720" w14:anchorId="6526B572">
          <v:shape id="_x0000_i1052" type="#_x0000_t75" style="width:159pt;height:36.3pt" o:ole="">
            <v:imagedata r:id="rId60" o:title=""/>
          </v:shape>
          <o:OLEObject Type="Embed" ProgID="Equation.DSMT4" ShapeID="_x0000_i1052" DrawAspect="Content" ObjectID="_1748332350" r:id="rId61"/>
        </w:object>
      </w:r>
    </w:p>
    <w:p w14:paraId="7FE561A2" w14:textId="6282EC59" w:rsidR="00F42299" w:rsidRDefault="00F42299" w:rsidP="00AB4C2E">
      <w:r>
        <w:rPr>
          <w:rFonts w:hint="eastAsia"/>
        </w:rPr>
        <w:t>又</w:t>
      </w:r>
    </w:p>
    <w:p w14:paraId="6C3C9FF7" w14:textId="6735F472" w:rsidR="00F42299" w:rsidRDefault="00F42299" w:rsidP="00AB4C2E">
      <w:r w:rsidRPr="00167A53">
        <w:rPr>
          <w:position w:val="-32"/>
        </w:rPr>
        <w:object w:dxaOrig="4700" w:dyaOrig="760" w14:anchorId="6FD205D0">
          <v:shape id="_x0000_i1053" type="#_x0000_t75" style="width:235pt;height:38pt" o:ole="">
            <v:imagedata r:id="rId62" o:title=""/>
          </v:shape>
          <o:OLEObject Type="Embed" ProgID="Equation.DSMT4" ShapeID="_x0000_i1053" DrawAspect="Content" ObjectID="_1748332351" r:id="rId63"/>
        </w:object>
      </w:r>
    </w:p>
    <w:p w14:paraId="69A031B9" w14:textId="034CA085" w:rsidR="006A3E96" w:rsidRDefault="006A3E96" w:rsidP="00AB4C2E">
      <w:r>
        <w:rPr>
          <w:rFonts w:hint="eastAsia"/>
        </w:rPr>
        <w:t>求</w:t>
      </w:r>
      <w:r w:rsidR="00F42299">
        <w:rPr>
          <w:rFonts w:hint="eastAsia"/>
        </w:rPr>
        <w:t>先验协方差</w:t>
      </w:r>
    </w:p>
    <w:p w14:paraId="4BCF54C2" w14:textId="36B78465" w:rsidR="006A3E96" w:rsidRDefault="00F42299" w:rsidP="00AB4C2E">
      <w:r w:rsidRPr="00F42299">
        <w:rPr>
          <w:position w:val="-90"/>
        </w:rPr>
        <w:object w:dxaOrig="5600" w:dyaOrig="1960" w14:anchorId="00323513">
          <v:shape id="_x0000_i1054" type="#_x0000_t75" style="width:279.95pt;height:97.9pt" o:ole="">
            <v:imagedata r:id="rId64" o:title=""/>
          </v:shape>
          <o:OLEObject Type="Embed" ProgID="Equation.DSMT4" ShapeID="_x0000_i1054" DrawAspect="Content" ObjectID="_1748332352" r:id="rId65"/>
        </w:object>
      </w:r>
    </w:p>
    <w:p w14:paraId="08CE73A3" w14:textId="0CDC86C0" w:rsidR="00F42299" w:rsidRDefault="00F42299" w:rsidP="00AB4C2E">
      <w:r>
        <w:rPr>
          <w:rFonts w:hint="eastAsia"/>
        </w:rPr>
        <w:t>更新</w:t>
      </w:r>
    </w:p>
    <w:p w14:paraId="5885AB4A" w14:textId="34804F24" w:rsidR="00F42299" w:rsidRDefault="0084105F" w:rsidP="00AB4C2E">
      <w:r w:rsidRPr="0084105F">
        <w:rPr>
          <w:position w:val="-72"/>
        </w:rPr>
        <w:object w:dxaOrig="5480" w:dyaOrig="1560" w14:anchorId="2A20D2C7">
          <v:shape id="_x0000_i1055" type="#_x0000_t75" style="width:273.6pt;height:78.35pt" o:ole="">
            <v:imagedata r:id="rId66" o:title=""/>
          </v:shape>
          <o:OLEObject Type="Embed" ProgID="Equation.DSMT4" ShapeID="_x0000_i1055" DrawAspect="Content" ObjectID="_1748332353" r:id="rId67"/>
        </w:object>
      </w:r>
    </w:p>
    <w:p w14:paraId="610DA6CC" w14:textId="7724BFF8" w:rsidR="00B970F9" w:rsidRDefault="00B970F9" w:rsidP="00AB4C2E">
      <w:r>
        <w:rPr>
          <w:rFonts w:hint="eastAsia"/>
        </w:rPr>
        <w:lastRenderedPageBreak/>
        <w:t>综上</w:t>
      </w:r>
      <w:proofErr w:type="spellStart"/>
      <w:r>
        <w:rPr>
          <w:rFonts w:hint="eastAsia"/>
        </w:rPr>
        <w:t>kalman</w:t>
      </w:r>
      <w:proofErr w:type="spellEnd"/>
      <w:r>
        <w:rPr>
          <w:rFonts w:hint="eastAsia"/>
        </w:rPr>
        <w:t>滤波器工作流程：</w:t>
      </w:r>
    </w:p>
    <w:p w14:paraId="19B88D66" w14:textId="109E67D1" w:rsidR="00B970F9" w:rsidRDefault="00B970F9" w:rsidP="00AB4C2E">
      <w:r>
        <w:rPr>
          <w:rFonts w:hint="eastAsia"/>
        </w:rPr>
        <w:t>1</w:t>
      </w:r>
      <w:r>
        <w:t>.</w:t>
      </w:r>
      <w:r>
        <w:rPr>
          <w:rFonts w:hint="eastAsia"/>
        </w:rPr>
        <w:t>先验估计</w:t>
      </w:r>
    </w:p>
    <w:p w14:paraId="4D0DB230" w14:textId="56B165B0" w:rsidR="00B970F9" w:rsidRDefault="00B970F9" w:rsidP="00AB4C2E">
      <w:pPr>
        <w:rPr>
          <w:rFonts w:hint="eastAsia"/>
        </w:rPr>
      </w:pPr>
      <w:r w:rsidRPr="00167A53">
        <w:rPr>
          <w:position w:val="-12"/>
        </w:rPr>
        <w:object w:dxaOrig="1760" w:dyaOrig="380" w14:anchorId="782FA3F2">
          <v:shape id="_x0000_i1056" type="#_x0000_t75" style="width:88.15pt;height:19pt" o:ole="">
            <v:imagedata r:id="rId32" o:title=""/>
          </v:shape>
          <o:OLEObject Type="Embed" ProgID="Equation.DSMT4" ShapeID="_x0000_i1056" DrawAspect="Content" ObjectID="_1748332354" r:id="rId68"/>
        </w:object>
      </w:r>
    </w:p>
    <w:p w14:paraId="7CA874BB" w14:textId="13FAEB63" w:rsidR="00B970F9" w:rsidRDefault="00B970F9" w:rsidP="00AB4C2E">
      <w:r>
        <w:rPr>
          <w:rFonts w:hint="eastAsia"/>
        </w:rPr>
        <w:t>2</w:t>
      </w:r>
      <w:r>
        <w:t>.</w:t>
      </w:r>
      <w:r>
        <w:rPr>
          <w:rFonts w:hint="eastAsia"/>
        </w:rPr>
        <w:t>计算误差协方差阵：</w:t>
      </w:r>
    </w:p>
    <w:p w14:paraId="51320EFC" w14:textId="18768BAC" w:rsidR="00B970F9" w:rsidRDefault="00B970F9" w:rsidP="00AB4C2E">
      <w:r w:rsidRPr="00B970F9">
        <w:rPr>
          <w:position w:val="-12"/>
        </w:rPr>
        <w:object w:dxaOrig="1740" w:dyaOrig="380" w14:anchorId="22293706">
          <v:shape id="_x0000_i1059" type="#_x0000_t75" style="width:87pt;height:19pt" o:ole="">
            <v:imagedata r:id="rId69" o:title=""/>
          </v:shape>
          <o:OLEObject Type="Embed" ProgID="Equation.DSMT4" ShapeID="_x0000_i1059" DrawAspect="Content" ObjectID="_1748332355" r:id="rId70"/>
        </w:object>
      </w:r>
    </w:p>
    <w:p w14:paraId="20FB5731" w14:textId="5E08699E" w:rsidR="00B970F9" w:rsidRDefault="00B970F9" w:rsidP="00AB4C2E">
      <w:r>
        <w:rPr>
          <w:rFonts w:hint="eastAsia"/>
        </w:rPr>
        <w:t>其中Q是估计系统中干扰项的协方差矩阵。</w:t>
      </w:r>
    </w:p>
    <w:p w14:paraId="43FD57E9" w14:textId="2CD03D39" w:rsidR="00B970F9" w:rsidRDefault="00B970F9" w:rsidP="00AB4C2E">
      <w:r>
        <w:rPr>
          <w:rFonts w:hint="eastAsia"/>
        </w:rPr>
        <w:t>3</w:t>
      </w:r>
      <w:r>
        <w:t>.</w:t>
      </w:r>
      <w:r>
        <w:rPr>
          <w:rFonts w:hint="eastAsia"/>
        </w:rPr>
        <w:t>计算Ka</w:t>
      </w:r>
      <w:r>
        <w:t>lman</w:t>
      </w:r>
      <w:r w:rsidR="00D90F64">
        <w:t xml:space="preserve"> gain:</w:t>
      </w:r>
    </w:p>
    <w:p w14:paraId="0A45D3B4" w14:textId="10FE3379" w:rsidR="00D90F64" w:rsidRDefault="00D90F64" w:rsidP="00AB4C2E">
      <w:r w:rsidRPr="000F4EF9">
        <w:rPr>
          <w:position w:val="-30"/>
        </w:rPr>
        <w:object w:dxaOrig="1780" w:dyaOrig="720" w14:anchorId="69F0A2AB">
          <v:shape id="_x0000_i1062" type="#_x0000_t75" style="width:89.3pt;height:36.3pt" o:ole="">
            <v:imagedata r:id="rId71" o:title=""/>
          </v:shape>
          <o:OLEObject Type="Embed" ProgID="Equation.DSMT4" ShapeID="_x0000_i1062" DrawAspect="Content" ObjectID="_1748332356" r:id="rId72"/>
        </w:object>
      </w:r>
    </w:p>
    <w:p w14:paraId="1B5986E9" w14:textId="66753608" w:rsidR="00D90F64" w:rsidRDefault="00D90F64" w:rsidP="00D90F6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后验估计：</w:t>
      </w:r>
    </w:p>
    <w:p w14:paraId="56611BD2" w14:textId="5C6B820E" w:rsidR="00D90F64" w:rsidRDefault="00D90F64" w:rsidP="00D90F64">
      <w:r w:rsidRPr="00902136">
        <w:rPr>
          <w:position w:val="-14"/>
        </w:rPr>
        <w:object w:dxaOrig="2260" w:dyaOrig="400" w14:anchorId="7DA274E5">
          <v:shape id="_x0000_i1063" type="#_x0000_t75" style="width:112.9pt;height:19.6pt" o:ole="">
            <v:imagedata r:id="rId40" o:title=""/>
          </v:shape>
          <o:OLEObject Type="Embed" ProgID="Equation.DSMT4" ShapeID="_x0000_i1063" DrawAspect="Content" ObjectID="_1748332357" r:id="rId73"/>
        </w:object>
      </w:r>
    </w:p>
    <w:p w14:paraId="17B631B3" w14:textId="6E6535CE" w:rsidR="00D90F64" w:rsidRDefault="00D90F64" w:rsidP="00D90F6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更新</w:t>
      </w:r>
    </w:p>
    <w:p w14:paraId="48332D7F" w14:textId="1305288D" w:rsidR="00D90F64" w:rsidRPr="00AB4C2E" w:rsidRDefault="00D90F64" w:rsidP="00D90F64">
      <w:pPr>
        <w:rPr>
          <w:rFonts w:hint="eastAsia"/>
        </w:rPr>
      </w:pPr>
      <w:r w:rsidRPr="00D90F64">
        <w:rPr>
          <w:position w:val="-12"/>
        </w:rPr>
        <w:object w:dxaOrig="2860" w:dyaOrig="380" w14:anchorId="1ECC8216">
          <v:shape id="_x0000_i1066" type="#_x0000_t75" style="width:142.85pt;height:19pt" o:ole="">
            <v:imagedata r:id="rId74" o:title=""/>
          </v:shape>
          <o:OLEObject Type="Embed" ProgID="Equation.DSMT4" ShapeID="_x0000_i1066" DrawAspect="Content" ObjectID="_1748332358" r:id="rId75"/>
        </w:object>
      </w:r>
    </w:p>
    <w:sectPr w:rsidR="00D90F64" w:rsidRPr="00AB4C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6CA535" w14:textId="77777777" w:rsidR="00935BCE" w:rsidRDefault="00935BCE" w:rsidP="00AB4C2E">
      <w:r>
        <w:separator/>
      </w:r>
    </w:p>
  </w:endnote>
  <w:endnote w:type="continuationSeparator" w:id="0">
    <w:p w14:paraId="7FC3D27E" w14:textId="77777777" w:rsidR="00935BCE" w:rsidRDefault="00935BCE" w:rsidP="00AB4C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F54A79" w14:textId="77777777" w:rsidR="00935BCE" w:rsidRDefault="00935BCE" w:rsidP="00AB4C2E">
      <w:r>
        <w:separator/>
      </w:r>
    </w:p>
  </w:footnote>
  <w:footnote w:type="continuationSeparator" w:id="0">
    <w:p w14:paraId="38639E3E" w14:textId="77777777" w:rsidR="00935BCE" w:rsidRDefault="00935BCE" w:rsidP="00AB4C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075B12"/>
    <w:multiLevelType w:val="hybridMultilevel"/>
    <w:tmpl w:val="2DC8C402"/>
    <w:lvl w:ilvl="0" w:tplc="4B1002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224795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5B28"/>
    <w:rsid w:val="000F4EF9"/>
    <w:rsid w:val="00273560"/>
    <w:rsid w:val="002A6807"/>
    <w:rsid w:val="0067370E"/>
    <w:rsid w:val="006A3E96"/>
    <w:rsid w:val="006E44AD"/>
    <w:rsid w:val="008121A7"/>
    <w:rsid w:val="0084105F"/>
    <w:rsid w:val="0089075C"/>
    <w:rsid w:val="00902136"/>
    <w:rsid w:val="00935BCE"/>
    <w:rsid w:val="00993F9A"/>
    <w:rsid w:val="00A17C85"/>
    <w:rsid w:val="00A542FB"/>
    <w:rsid w:val="00AB4C2E"/>
    <w:rsid w:val="00B970F9"/>
    <w:rsid w:val="00D90F64"/>
    <w:rsid w:val="00DB5B28"/>
    <w:rsid w:val="00DF0E56"/>
    <w:rsid w:val="00F123CB"/>
    <w:rsid w:val="00F42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54FF8F"/>
  <w15:chartTrackingRefBased/>
  <w15:docId w15:val="{F024A15E-0919-4C35-852A-A20AFCCF2D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B4C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B4C2E"/>
    <w:rPr>
      <w:sz w:val="18"/>
      <w:szCs w:val="18"/>
      <w14:ligatures w14:val="none"/>
    </w:rPr>
  </w:style>
  <w:style w:type="paragraph" w:styleId="a5">
    <w:name w:val="footer"/>
    <w:basedOn w:val="a"/>
    <w:link w:val="a6"/>
    <w:uiPriority w:val="99"/>
    <w:unhideWhenUsed/>
    <w:rsid w:val="00AB4C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4C2E"/>
    <w:rPr>
      <w:sz w:val="18"/>
      <w:szCs w:val="18"/>
      <w14:ligatures w14:val="none"/>
    </w:rPr>
  </w:style>
  <w:style w:type="paragraph" w:styleId="a7">
    <w:name w:val="List Paragraph"/>
    <w:basedOn w:val="a"/>
    <w:uiPriority w:val="34"/>
    <w:qFormat/>
    <w:rsid w:val="00AB4C2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4</TotalTime>
  <Pages>4</Pages>
  <Words>199</Words>
  <Characters>1135</Characters>
  <Application>Microsoft Office Word</Application>
  <DocSecurity>0</DocSecurity>
  <Lines>9</Lines>
  <Paragraphs>2</Paragraphs>
  <ScaleCrop>false</ScaleCrop>
  <Company/>
  <LinksUpToDate>false</LinksUpToDate>
  <CharactersWithSpaces>1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044820</dc:creator>
  <cp:keywords/>
  <dc:description/>
  <cp:lastModifiedBy>f044820</cp:lastModifiedBy>
  <cp:revision>3</cp:revision>
  <dcterms:created xsi:type="dcterms:W3CDTF">2023-05-05T02:06:00Z</dcterms:created>
  <dcterms:modified xsi:type="dcterms:W3CDTF">2023-06-15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